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6A78" w:rsidRPr="006D2014" w:rsidRDefault="00D66A78" w:rsidP="00D66A78">
      <w:pPr>
        <w:widowControl/>
        <w:jc w:val="center"/>
        <w:rPr>
          <w:sz w:val="36"/>
        </w:rPr>
      </w:pPr>
      <w:r w:rsidRPr="006D2014">
        <w:rPr>
          <w:sz w:val="36"/>
        </w:rPr>
        <w:t>矩阵位移法</w:t>
      </w:r>
      <w:r w:rsidR="00847683">
        <w:rPr>
          <w:rFonts w:hint="eastAsia"/>
          <w:sz w:val="36"/>
        </w:rPr>
        <w:t>程序</w:t>
      </w:r>
    </w:p>
    <w:p w:rsidR="00906DF3" w:rsidRDefault="00D66A78" w:rsidP="00906DF3">
      <w:pPr>
        <w:widowControl/>
        <w:jc w:val="center"/>
        <w:rPr>
          <w:sz w:val="36"/>
        </w:rPr>
      </w:pPr>
      <w:r>
        <w:rPr>
          <w:rFonts w:hint="eastAsia"/>
          <w:sz w:val="36"/>
        </w:rPr>
        <w:t>用户手册</w:t>
      </w:r>
    </w:p>
    <w:p w:rsidR="006A1D42" w:rsidRPr="006A1D42" w:rsidRDefault="006A1D42" w:rsidP="00906DF3">
      <w:pPr>
        <w:widowControl/>
        <w:jc w:val="center"/>
        <w:rPr>
          <w:sz w:val="32"/>
        </w:rPr>
      </w:pPr>
      <w:r w:rsidRPr="006A1D42">
        <w:rPr>
          <w:sz w:val="32"/>
        </w:rPr>
        <w:t>水工</w:t>
      </w:r>
      <w:r w:rsidRPr="006A1D42">
        <w:rPr>
          <w:rFonts w:hint="eastAsia"/>
          <w:sz w:val="32"/>
        </w:rPr>
        <w:t>4</w:t>
      </w:r>
      <w:r w:rsidRPr="006A1D42">
        <w:rPr>
          <w:sz w:val="32"/>
        </w:rPr>
        <w:t>2张玍</w:t>
      </w:r>
      <w:r w:rsidRPr="006A1D42">
        <w:rPr>
          <w:rFonts w:hint="eastAsia"/>
          <w:sz w:val="32"/>
        </w:rPr>
        <w:t xml:space="preserve"> 2014010330</w:t>
      </w:r>
    </w:p>
    <w:p w:rsidR="00906DF3" w:rsidRPr="006A1D42" w:rsidRDefault="00906DF3" w:rsidP="009C4743">
      <w:pPr>
        <w:pStyle w:val="a3"/>
        <w:widowControl/>
        <w:numPr>
          <w:ilvl w:val="0"/>
          <w:numId w:val="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  <w:rPr>
          <w:sz w:val="28"/>
        </w:rPr>
      </w:pPr>
      <w:r w:rsidRPr="006A1D42">
        <w:rPr>
          <w:sz w:val="28"/>
        </w:rPr>
        <w:t>Python安装及环境变量配置</w:t>
      </w:r>
    </w:p>
    <w:p w:rsidR="00906DF3" w:rsidRPr="009C474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  <w:rPr>
          <w:b/>
        </w:rPr>
      </w:pPr>
      <w:r w:rsidRPr="009C4743">
        <w:rPr>
          <w:b/>
        </w:rPr>
        <w:t>如果您已经安装并配置好</w:t>
      </w:r>
      <w:r w:rsidRPr="009C4743">
        <w:rPr>
          <w:rFonts w:hint="eastAsia"/>
          <w:b/>
        </w:rPr>
        <w:t>P</w:t>
      </w:r>
      <w:r w:rsidRPr="009C4743">
        <w:rPr>
          <w:b/>
        </w:rPr>
        <w:t>ython可以忽略此步骤</w:t>
      </w:r>
      <w:r w:rsidRPr="009C4743">
        <w:rPr>
          <w:rFonts w:hint="eastAsia"/>
          <w:b/>
        </w:rPr>
        <w:t>，</w:t>
      </w:r>
      <w:r w:rsidRPr="009C4743">
        <w:rPr>
          <w:b/>
        </w:rPr>
        <w:t>如果没有请按照此教程继续</w:t>
      </w:r>
      <w:r w:rsidRPr="009C4743">
        <w:rPr>
          <w:rFonts w:hint="eastAsia"/>
          <w:b/>
        </w:rPr>
        <w:t>。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</w:pPr>
      <w:r>
        <w:t>从官网</w:t>
      </w:r>
      <w:hyperlink r:id="rId5" w:history="1">
        <w:r w:rsidRPr="003A47D7">
          <w:rPr>
            <w:rStyle w:val="a4"/>
            <w:rFonts w:hint="eastAsia"/>
          </w:rPr>
          <w:t>w</w:t>
        </w:r>
        <w:r w:rsidRPr="003A47D7">
          <w:rPr>
            <w:rStyle w:val="a4"/>
          </w:rPr>
          <w:t>ww.python.org</w:t>
        </w:r>
        <w:r w:rsidRPr="00E732EA">
          <w:t>可以下载</w:t>
        </w:r>
        <w:r w:rsidRPr="00E732EA">
          <w:rPr>
            <w:rFonts w:hint="eastAsia"/>
          </w:rPr>
          <w:t>Python</w:t>
        </w:r>
      </w:hyperlink>
      <w:r>
        <w:rPr>
          <w:rFonts w:hint="eastAsia"/>
        </w:rPr>
        <w:t>的各个平台的安装包，安装时请勾选“</w:t>
      </w:r>
      <w:r w:rsidRPr="006A1D42">
        <w:rPr>
          <w:rFonts w:hint="eastAsia"/>
          <w:highlight w:val="yellow"/>
        </w:rPr>
        <w:t xml:space="preserve">add </w:t>
      </w:r>
      <w:r w:rsidRPr="006A1D42">
        <w:rPr>
          <w:highlight w:val="yellow"/>
        </w:rPr>
        <w:t>pip to path</w:t>
      </w:r>
      <w:r>
        <w:rPr>
          <w:rFonts w:hint="eastAsia"/>
        </w:rPr>
        <w:t>”，默认安装在C盘根目录下，把安装途径拷贝下来，建议您保存到一个txt文档中，因为可能会多次用到。进入“控制面板→系统→高级系统设置→</w:t>
      </w:r>
      <w:r>
        <w:t>环境变量→path</w:t>
      </w:r>
      <w:r>
        <w:rPr>
          <w:rFonts w:hint="eastAsia"/>
        </w:rPr>
        <w:t>”,双击path，转到末尾，输入分号。粘贴刚才的路径，输入分号，再粘贴一次路径，在末尾加上“</w:t>
      </w:r>
      <w:r w:rsidRPr="006A1D42">
        <w:rPr>
          <w:rFonts w:hint="eastAsia"/>
          <w:highlight w:val="yellow"/>
        </w:rPr>
        <w:t>\scripts</w:t>
      </w:r>
      <w:r>
        <w:rPr>
          <w:rFonts w:hint="eastAsia"/>
        </w:rPr>
        <w:t>”。保存。比如我的安装路径是：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</w:pPr>
      <w:r>
        <w:rPr>
          <w:rFonts w:hint="eastAsia"/>
        </w:rPr>
        <w:t>“</w:t>
      </w:r>
      <w:r w:rsidRPr="000B1F28">
        <w:t>C:\Users\watersir zhangga\AppData\Local\Programs\Python\Python35-32</w:t>
      </w:r>
      <w:r>
        <w:rPr>
          <w:rFonts w:hint="eastAsia"/>
        </w:rPr>
        <w:t>”，那么其实我需要在path末尾添加的字符串是：</w:t>
      </w:r>
    </w:p>
    <w:p w:rsidR="00906DF3" w:rsidRPr="000B1F28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  <w:rPr>
          <w:color w:val="FF0000"/>
        </w:rPr>
      </w:pPr>
      <w:r w:rsidRPr="000B1F28">
        <w:rPr>
          <w:color w:val="FF0000"/>
        </w:rPr>
        <w:t>C:\Users\watersir zhangga\AppData\Local\Programs\Python\Python35-32; C:\Users\watersir zhangga\AppData\Local\Programs\Python\Python35-32</w:t>
      </w:r>
      <w:r w:rsidRPr="000B1F28">
        <w:rPr>
          <w:rFonts w:hint="eastAsia"/>
          <w:color w:val="FF0000"/>
        </w:rPr>
        <w:t>\scripts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</w:pPr>
      <w:r>
        <w:rPr>
          <w:rFonts w:hint="eastAsia"/>
        </w:rPr>
        <w:t>如果以上步骤成功，同时按下“win”键（小窗户）和“R”键，输入“cmd”，回车。此时进入命令提示符界面，输入“python”回车，会显示安装好的Python的版本并进入Python</w:t>
      </w:r>
      <w:r w:rsidR="00F472CC">
        <w:rPr>
          <w:rFonts w:hint="eastAsia"/>
        </w:rPr>
        <w:t>交互式命令行</w:t>
      </w:r>
      <w:r>
        <w:rPr>
          <w:rFonts w:hint="eastAsia"/>
        </w:rPr>
        <w:t>。输入“exit()”回车，退出Python</w:t>
      </w:r>
      <w:r w:rsidR="00F472CC">
        <w:rPr>
          <w:rFonts w:hint="eastAsia"/>
        </w:rPr>
        <w:t>交互式命令行</w:t>
      </w:r>
      <w:r>
        <w:rPr>
          <w:rFonts w:hint="eastAsia"/>
        </w:rPr>
        <w:t>。输入“pip”并回车，会显示pip的各种信息。我的结果如图：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20" w:firstLineChars="0" w:firstLine="0"/>
        <w:jc w:val="left"/>
      </w:pPr>
      <w:r>
        <w:rPr>
          <w:noProof/>
        </w:rPr>
        <w:drawing>
          <wp:inline distT="0" distB="0" distL="0" distR="0" wp14:anchorId="4BCF309E" wp14:editId="66890300">
            <wp:extent cx="5274310" cy="415988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DF3" w:rsidRPr="006A1D42" w:rsidRDefault="00F472CC" w:rsidP="009C4743">
      <w:pPr>
        <w:pStyle w:val="a3"/>
        <w:widowControl/>
        <w:numPr>
          <w:ilvl w:val="0"/>
          <w:numId w:val="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  <w:rPr>
          <w:sz w:val="28"/>
        </w:rPr>
      </w:pPr>
      <w:r>
        <w:rPr>
          <w:sz w:val="28"/>
        </w:rPr>
        <w:t>模块安装及IDE</w:t>
      </w:r>
      <w:r w:rsidR="00906DF3" w:rsidRPr="006A1D42">
        <w:rPr>
          <w:sz w:val="28"/>
        </w:rPr>
        <w:t>配置</w:t>
      </w:r>
    </w:p>
    <w:p w:rsidR="00906DF3" w:rsidRPr="009C474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  <w:rPr>
          <w:b/>
        </w:rPr>
      </w:pPr>
      <w:r w:rsidRPr="009C4743">
        <w:rPr>
          <w:b/>
        </w:rPr>
        <w:lastRenderedPageBreak/>
        <w:t>如果您已经安装好模块并配置好编译器可以忽略此步骤</w:t>
      </w:r>
      <w:r w:rsidRPr="009C4743">
        <w:rPr>
          <w:rFonts w:hint="eastAsia"/>
          <w:b/>
        </w:rPr>
        <w:t>，</w:t>
      </w:r>
      <w:r w:rsidRPr="009C4743">
        <w:rPr>
          <w:b/>
        </w:rPr>
        <w:t>如果没有请按照此教程继续</w:t>
      </w:r>
      <w:r w:rsidRPr="009C4743">
        <w:rPr>
          <w:rFonts w:hint="eastAsia"/>
          <w:b/>
        </w:rPr>
        <w:t>。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</w:pPr>
      <w:r>
        <w:rPr>
          <w:rFonts w:hint="eastAsia"/>
        </w:rPr>
        <w:t>用户需要自己手动安装numpy</w:t>
      </w:r>
      <w:r w:rsidR="00AE42A6">
        <w:rPr>
          <w:rFonts w:hint="eastAsia"/>
        </w:rPr>
        <w:t>、</w:t>
      </w:r>
      <w:r>
        <w:rPr>
          <w:rFonts w:hint="eastAsia"/>
        </w:rPr>
        <w:t>matplotlib</w:t>
      </w:r>
      <w:r w:rsidR="00AE42A6">
        <w:rPr>
          <w:rFonts w:hint="eastAsia"/>
        </w:rPr>
        <w:t>、</w:t>
      </w:r>
      <w:r w:rsidR="00847683">
        <w:t>win32ui</w:t>
      </w:r>
      <w:r w:rsidR="00847683">
        <w:rPr>
          <w:rFonts w:hint="eastAsia"/>
        </w:rPr>
        <w:t>、re</w:t>
      </w:r>
      <w:r w:rsidR="00AE42A6">
        <w:rPr>
          <w:rFonts w:hint="eastAsia"/>
        </w:rPr>
        <w:t>等</w:t>
      </w:r>
      <w:r>
        <w:rPr>
          <w:rFonts w:hint="eastAsia"/>
        </w:rPr>
        <w:t>模块。</w:t>
      </w:r>
      <w:r w:rsidR="00847683">
        <w:rPr>
          <w:rFonts w:hint="eastAsia"/>
        </w:rPr>
        <w:t>其中win32ui包含</w:t>
      </w:r>
      <w:r w:rsidR="00847683">
        <w:t>在</w:t>
      </w:r>
      <w:r w:rsidR="00847683">
        <w:rPr>
          <w:rFonts w:hint="eastAsia"/>
        </w:rPr>
        <w:t>pywin32库</w:t>
      </w:r>
      <w:r w:rsidR="00847683">
        <w:t>中。</w:t>
      </w:r>
      <w:r w:rsidR="00847683">
        <w:rPr>
          <w:rFonts w:hint="eastAsia"/>
        </w:rPr>
        <w:t>接下来</w:t>
      </w:r>
      <w:r w:rsidR="00AE42A6">
        <w:rPr>
          <w:rFonts w:hint="eastAsia"/>
        </w:rPr>
        <w:t>以numpy安装为例，</w:t>
      </w:r>
      <w:r>
        <w:rPr>
          <w:rFonts w:hint="eastAsia"/>
        </w:rPr>
        <w:t>提供三种安装方法：</w:t>
      </w:r>
    </w:p>
    <w:p w:rsidR="00906DF3" w:rsidRDefault="00906DF3" w:rsidP="00906DF3">
      <w:pPr>
        <w:pStyle w:val="a3"/>
        <w:widowControl/>
        <w:numPr>
          <w:ilvl w:val="3"/>
          <w:numId w:val="2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</w:pPr>
      <w:r>
        <w:rPr>
          <w:rFonts w:hint="eastAsia"/>
        </w:rPr>
        <w:t>通过</w:t>
      </w:r>
      <w:r>
        <w:t>pip命令安装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 w:firstLineChars="0" w:firstLine="0"/>
        <w:jc w:val="left"/>
      </w:pPr>
      <w:r>
        <w:t>假如之前的</w:t>
      </w:r>
      <w:r>
        <w:rPr>
          <w:rFonts w:hint="eastAsia"/>
        </w:rPr>
        <w:t>pip配置好，此时可以简单地通过pip命令安装。按下win+R，输入cmd并回车，进入命令提示符界面。输入：</w:t>
      </w:r>
      <w:r w:rsidRPr="00FA5147">
        <w:rPr>
          <w:rFonts w:hint="eastAsia"/>
          <w:color w:val="FF0000"/>
        </w:rPr>
        <w:t>pip install numpy</w:t>
      </w:r>
      <w:r>
        <w:rPr>
          <w:rFonts w:hint="eastAsia"/>
        </w:rPr>
        <w:t>，回车，可以自动安装numpy模块。pip命令固然简单，但是从我的实践看，bug不少，失败的概率比较大。假如失败了，可以尝试以下的方法。</w:t>
      </w:r>
    </w:p>
    <w:p w:rsidR="00906DF3" w:rsidRDefault="00906DF3" w:rsidP="00906DF3">
      <w:pPr>
        <w:pStyle w:val="a3"/>
        <w:widowControl/>
        <w:numPr>
          <w:ilvl w:val="3"/>
          <w:numId w:val="2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</w:pPr>
      <w:r>
        <w:t>下载好包通过dos命令安装</w:t>
      </w:r>
    </w:p>
    <w:p w:rsidR="00906DF3" w:rsidRDefault="00906DF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 w:firstLineChars="0" w:firstLine="0"/>
        <w:jc w:val="left"/>
      </w:pPr>
      <w:r>
        <w:rPr>
          <w:rFonts w:hint="eastAsia"/>
        </w:rPr>
        <w:t>Python的各个模块已经被打包并上传到许多网站，推荐到sourceforge和豆瓣镜像站下载，网址分别为：</w:t>
      </w:r>
      <w:hyperlink r:id="rId7" w:history="1">
        <w:r w:rsidRPr="003A47D7">
          <w:rPr>
            <w:rStyle w:val="a4"/>
          </w:rPr>
          <w:t>https://sourceforge.net/</w:t>
        </w:r>
      </w:hyperlink>
      <w:r>
        <w:t>和</w:t>
      </w:r>
      <w:hyperlink r:id="rId8" w:tgtFrame="_blank" w:history="1">
        <w:r>
          <w:rPr>
            <w:rStyle w:val="a4"/>
            <w:rFonts w:ascii="Arial" w:hAnsi="Arial" w:cs="Arial"/>
            <w:color w:val="666699"/>
            <w:sz w:val="20"/>
            <w:szCs w:val="20"/>
            <w:shd w:val="clear" w:color="auto" w:fill="FFFFFF"/>
          </w:rPr>
          <w:t>http://pypi.douban.com/simple/</w:t>
        </w:r>
      </w:hyperlink>
      <w:r>
        <w:rPr>
          <w:rFonts w:hint="eastAsia"/>
        </w:rPr>
        <w:t>。</w:t>
      </w:r>
      <w:r>
        <w:t>如果您不希望下载的话</w:t>
      </w:r>
      <w:r>
        <w:rPr>
          <w:rFonts w:hint="eastAsia"/>
        </w:rPr>
        <w:t>，</w:t>
      </w:r>
      <w:r>
        <w:t>在提交的文档的压缩包中也有这两个模块</w:t>
      </w:r>
      <w:r>
        <w:rPr>
          <w:rFonts w:hint="eastAsia"/>
        </w:rPr>
        <w:t>。下载好包以后，解压到某个位置，然后通过dos命令进入该文件夹中。比如我将numpy</w:t>
      </w:r>
      <w:r>
        <w:t>解压到桌面</w:t>
      </w:r>
      <w:r>
        <w:rPr>
          <w:rFonts w:hint="eastAsia"/>
        </w:rPr>
        <w:t>，</w:t>
      </w:r>
      <w:r>
        <w:t>文件夹名</w:t>
      </w:r>
      <w:r>
        <w:rPr>
          <w:rFonts w:hint="eastAsia"/>
        </w:rPr>
        <w:t>“</w:t>
      </w:r>
      <w:r w:rsidRPr="00CF1A9A">
        <w:t>numpy-1.11.1</w:t>
      </w:r>
      <w:r>
        <w:rPr>
          <w:rFonts w:hint="eastAsia"/>
        </w:rPr>
        <w:t>”。打开命令提示符界面，输入“cd Desktop\numpy-1.11.1”，回车，则进入文件夹。输入“dir”并回车可以看到文件夹下各个文件的信息，可以看到有一个叫“setup.py”的文件，输入“python setup.py install”并回车，就可以安装好numpy模块了。matplotlib的安装类似。</w:t>
      </w:r>
    </w:p>
    <w:p w:rsidR="002662A0" w:rsidRPr="002662A0" w:rsidRDefault="00906DF3" w:rsidP="002662A0">
      <w:pPr>
        <w:pStyle w:val="a3"/>
        <w:widowControl/>
        <w:numPr>
          <w:ilvl w:val="3"/>
          <w:numId w:val="2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  <w:rPr>
          <w:highlight w:val="yellow"/>
        </w:rPr>
      </w:pPr>
      <w:r w:rsidRPr="002662A0">
        <w:rPr>
          <w:highlight w:val="yellow"/>
        </w:rPr>
        <w:t>使用</w:t>
      </w:r>
      <w:r w:rsidR="002662A0" w:rsidRPr="002662A0">
        <w:rPr>
          <w:rFonts w:hint="eastAsia"/>
          <w:highlight w:val="yellow"/>
        </w:rPr>
        <w:t>Anaconda或</w:t>
      </w:r>
      <w:r w:rsidRPr="002662A0">
        <w:rPr>
          <w:highlight w:val="yellow"/>
        </w:rPr>
        <w:t>Pycharm安装</w:t>
      </w:r>
    </w:p>
    <w:p w:rsidR="002662A0" w:rsidRDefault="002662A0" w:rsidP="002662A0">
      <w:pPr>
        <w:pStyle w:val="a3"/>
        <w:widowControl/>
        <w:shd w:val="clear" w:color="auto" w:fill="FFFFFF"/>
        <w:tabs>
          <w:tab w:val="left" w:pos="916"/>
          <w:tab w:val="left" w:pos="99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 w:firstLineChars="0" w:firstLine="0"/>
        <w:jc w:val="left"/>
      </w:pPr>
      <w:r>
        <w:tab/>
      </w:r>
      <w:r>
        <w:tab/>
        <w:t>Anaconda是集成了</w:t>
      </w:r>
      <w:r>
        <w:rPr>
          <w:rFonts w:hint="eastAsia"/>
        </w:rPr>
        <w:t>诸多Python第三方模块的一个软件。如果您前面的步骤没有进行成功，可能您会觉得Python模块安装真是一件痛苦的事。但是有了Anaconda，这个工作将非常轻松。从官网</w:t>
      </w:r>
      <w:hyperlink r:id="rId9" w:history="1">
        <w:r w:rsidR="00896194" w:rsidRPr="00A63B15">
          <w:rPr>
            <w:rStyle w:val="a4"/>
          </w:rPr>
          <w:t>https://www.continuum.io/downloads/</w:t>
        </w:r>
      </w:hyperlink>
      <w:r w:rsidR="00896194">
        <w:t>可以下载其安装包</w:t>
      </w:r>
      <w:r w:rsidR="00896194">
        <w:rPr>
          <w:rFonts w:hint="eastAsia"/>
        </w:rPr>
        <w:t>。安装过程基本可以默认勾选。Anaconda其实像一个全家桶，带了很多东西，比如这是我的Anaconda文件夹底下带的软件：</w:t>
      </w:r>
    </w:p>
    <w:p w:rsidR="00896194" w:rsidRDefault="00896194" w:rsidP="00896194">
      <w:pPr>
        <w:pStyle w:val="a3"/>
        <w:widowControl/>
        <w:shd w:val="clear" w:color="auto" w:fill="FFFFFF"/>
        <w:tabs>
          <w:tab w:val="left" w:pos="916"/>
          <w:tab w:val="left" w:pos="99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 w:firstLineChars="0" w:firstLine="0"/>
        <w:jc w:val="center"/>
      </w:pPr>
      <w:r>
        <w:rPr>
          <w:noProof/>
        </w:rPr>
        <w:drawing>
          <wp:inline distT="0" distB="0" distL="0" distR="0" wp14:anchorId="3F08F97C" wp14:editId="02028D58">
            <wp:extent cx="1725283" cy="2113472"/>
            <wp:effectExtent l="0" t="0" r="889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26442" cy="2114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194" w:rsidRDefault="00896194" w:rsidP="00896194">
      <w:pPr>
        <w:pStyle w:val="a3"/>
        <w:widowControl/>
        <w:shd w:val="clear" w:color="auto" w:fill="FFFFFF"/>
        <w:tabs>
          <w:tab w:val="left" w:pos="916"/>
          <w:tab w:val="left" w:pos="99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 w:firstLineChars="0" w:firstLine="0"/>
      </w:pPr>
      <w:r>
        <w:rPr>
          <w:rFonts w:hint="eastAsia"/>
        </w:rPr>
        <w:t xml:space="preserve">    其中，Anaconda Navigator打开</w:t>
      </w:r>
      <w:r w:rsidR="00F472CC">
        <w:rPr>
          <w:rFonts w:hint="eastAsia"/>
        </w:rPr>
        <w:t>之后可以手动搜索并安装模块。而Anaconda Prompt则是命令行模式，可以输入命令安装，十分类似pip。</w:t>
      </w:r>
      <w:r w:rsidR="00F472CC">
        <w:t>比如安装</w:t>
      </w:r>
      <w:r w:rsidR="00F472CC">
        <w:rPr>
          <w:rFonts w:hint="eastAsia"/>
        </w:rPr>
        <w:t>numpy的命令是“conda install numpy”。当然，相比pip，它的成功率高多了。</w:t>
      </w:r>
    </w:p>
    <w:p w:rsidR="00F472CC" w:rsidRDefault="00906DF3" w:rsidP="009C474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/>
        <w:jc w:val="left"/>
      </w:pPr>
      <w:r>
        <w:rPr>
          <w:rFonts w:hint="eastAsia"/>
        </w:rPr>
        <w:t>Pycharm</w:t>
      </w:r>
      <w:r>
        <w:t>是一款非常流行的</w:t>
      </w:r>
      <w:r>
        <w:rPr>
          <w:rFonts w:hint="eastAsia"/>
        </w:rPr>
        <w:t>Python</w:t>
      </w:r>
      <w:r w:rsidR="00F472CC">
        <w:rPr>
          <w:rFonts w:hint="eastAsia"/>
        </w:rPr>
        <w:t>的I</w:t>
      </w:r>
      <w:r w:rsidR="00F472CC">
        <w:t>DE</w:t>
      </w:r>
      <w:r>
        <w:rPr>
          <w:rFonts w:hint="eastAsia"/>
        </w:rPr>
        <w:t>。。从</w:t>
      </w:r>
      <w:r w:rsidRPr="00F179A9">
        <w:rPr>
          <w:rStyle w:val="a4"/>
        </w:rPr>
        <w:t>http://www.jetbrains.com/pycharm/</w:t>
      </w:r>
      <w:r>
        <w:t>可以下载免费版，对于专业版貌似可以找到注册码破解。</w:t>
      </w:r>
      <w:r>
        <w:rPr>
          <w:rFonts w:hint="eastAsia"/>
        </w:rPr>
        <w:t>安装时基本可以默认安装。安装完后第一次运行时有可能它找不着之前您之前安装好的</w:t>
      </w:r>
      <w:r>
        <w:t>Python</w:t>
      </w:r>
      <w:r>
        <w:rPr>
          <w:rFonts w:hint="eastAsia"/>
        </w:rPr>
        <w:t>，</w:t>
      </w:r>
      <w:r>
        <w:t>此时需要您手动添加。此时打开它的设置</w:t>
      </w:r>
      <w:r>
        <w:rPr>
          <w:rFonts w:hint="eastAsia"/>
        </w:rPr>
        <w:t>（settings）</w:t>
      </w:r>
      <w:r>
        <w:t>里的interpreter，然后点开旁边的“add local”,</w:t>
      </w:r>
      <w:r>
        <w:rPr>
          <w:rFonts w:hint="eastAsia"/>
        </w:rPr>
        <w:t>再输入</w:t>
      </w:r>
      <w:r>
        <w:t>python.exe的路径。如</w:t>
      </w:r>
      <w:r>
        <w:lastRenderedPageBreak/>
        <w:t>果您按照之前的步骤进行了</w:t>
      </w:r>
      <w:r>
        <w:rPr>
          <w:rFonts w:hint="eastAsia"/>
        </w:rPr>
        <w:t>，那么您应该保存了Python的默认安装路径。</w:t>
      </w:r>
      <w:r>
        <w:t>如果</w:t>
      </w:r>
      <w:r w:rsidR="009C4743">
        <w:rPr>
          <w:rFonts w:hint="eastAsia"/>
        </w:rPr>
        <w:t>没有，</w:t>
      </w:r>
      <w:r w:rsidR="009C4743">
        <w:t>请在</w:t>
      </w:r>
      <w:r w:rsidR="009C4743">
        <w:rPr>
          <w:rFonts w:hint="eastAsia"/>
        </w:rPr>
        <w:t>“开始→</w:t>
      </w:r>
      <w:r w:rsidR="009C4743">
        <w:t>程序</w:t>
      </w:r>
      <w:r w:rsidR="009C4743">
        <w:rPr>
          <w:rFonts w:hint="eastAsia"/>
        </w:rPr>
        <w:t>”中找到Python，并复制其路径，在路径的最后加上“</w:t>
      </w:r>
      <w:r w:rsidR="009C4743" w:rsidRPr="009C4743">
        <w:rPr>
          <w:rFonts w:hint="eastAsia"/>
          <w:color w:val="FF0000"/>
        </w:rPr>
        <w:t>\python.exe</w:t>
      </w:r>
      <w:r w:rsidR="009C4743">
        <w:rPr>
          <w:rFonts w:hint="eastAsia"/>
        </w:rPr>
        <w:t>”</w:t>
      </w:r>
      <w:r>
        <w:t>。然后</w:t>
      </w:r>
      <w:r w:rsidR="009C4743">
        <w:t>P</w:t>
      </w:r>
      <w:r>
        <w:t>ycharm</w:t>
      </w:r>
      <w:r w:rsidR="009C4743">
        <w:t>就会自动配置P</w:t>
      </w:r>
      <w:r>
        <w:t>ython</w:t>
      </w:r>
      <w:r w:rsidR="009C4743">
        <w:rPr>
          <w:rFonts w:hint="eastAsia"/>
        </w:rPr>
        <w:t>，</w:t>
      </w:r>
      <w:r w:rsidR="009C4743">
        <w:t>此</w:t>
      </w:r>
      <w:r w:rsidR="009C4743">
        <w:rPr>
          <w:rFonts w:hint="eastAsia"/>
        </w:rPr>
        <w:t>过程可能较长。</w:t>
      </w:r>
      <w:r w:rsidR="00F472CC">
        <w:rPr>
          <w:rFonts w:hint="eastAsia"/>
        </w:rPr>
        <w:t>另外，其实如果您之前安装了Anaconda的话，它是自带Python</w:t>
      </w:r>
      <w:r w:rsidR="00F472CC">
        <w:t>的</w:t>
      </w:r>
      <w:r w:rsidR="00F472CC">
        <w:rPr>
          <w:rFonts w:hint="eastAsia"/>
        </w:rPr>
        <w:t>，</w:t>
      </w:r>
      <w:r w:rsidR="00F472CC">
        <w:t>当然也可以用它来执行程序</w:t>
      </w:r>
      <w:r w:rsidR="00F472CC">
        <w:rPr>
          <w:rFonts w:hint="eastAsia"/>
        </w:rPr>
        <w:t>。</w:t>
      </w:r>
      <w:r w:rsidR="00F472CC">
        <w:t>而我也正是这样做的</w:t>
      </w:r>
      <w:r w:rsidR="00F472CC">
        <w:rPr>
          <w:rFonts w:hint="eastAsia"/>
        </w:rPr>
        <w:t>。</w:t>
      </w:r>
    </w:p>
    <w:p w:rsidR="00906DF3" w:rsidRDefault="00F472CC" w:rsidP="009C474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643"/>
        <w:jc w:val="left"/>
      </w:pPr>
      <w:r>
        <w:t>Pycharm也可以安装模块</w:t>
      </w:r>
      <w:r>
        <w:rPr>
          <w:rFonts w:hint="eastAsia"/>
        </w:rPr>
        <w:t>。</w:t>
      </w:r>
      <w:r w:rsidR="009C4743">
        <w:rPr>
          <w:rFonts w:hint="eastAsia"/>
        </w:rPr>
        <w:t>P</w:t>
      </w:r>
      <w:r w:rsidR="009C4743">
        <w:t>ycharm配置完后</w:t>
      </w:r>
      <w:r w:rsidR="009C4743">
        <w:rPr>
          <w:rFonts w:hint="eastAsia"/>
        </w:rPr>
        <w:t>，点开“File→settings→Project</w:t>
      </w:r>
      <w:r w:rsidR="006A1D42">
        <w:rPr>
          <w:rFonts w:hint="eastAsia"/>
        </w:rPr>
        <w:t>→</w:t>
      </w:r>
      <w:r w:rsidR="009C4743">
        <w:t>Project</w:t>
      </w:r>
      <w:r w:rsidR="006A1D42">
        <w:t xml:space="preserve"> </w:t>
      </w:r>
      <w:r w:rsidR="009C4743">
        <w:rPr>
          <w:rFonts w:hint="eastAsia"/>
        </w:rPr>
        <w:t>interpreter”，通过“+”可以搜索并按照模块。如图所示：</w:t>
      </w:r>
    </w:p>
    <w:p w:rsidR="009C4743" w:rsidRDefault="009C4743" w:rsidP="009C474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rPr>
          <w:noProof/>
        </w:rPr>
        <w:drawing>
          <wp:inline distT="0" distB="0" distL="0" distR="0" wp14:anchorId="01D63954" wp14:editId="4771552E">
            <wp:extent cx="5274310" cy="35731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7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743" w:rsidRDefault="009C4743" w:rsidP="009C4743">
      <w:pPr>
        <w:widowControl/>
        <w:shd w:val="clear" w:color="auto" w:fill="FFFFFF"/>
        <w:tabs>
          <w:tab w:val="left" w:pos="49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tab/>
        <w:t>安装完后通过</w:t>
      </w:r>
      <w:r>
        <w:rPr>
          <w:rFonts w:hint="eastAsia"/>
        </w:rPr>
        <w:t>cmd进入命令提示符界面，输入“python”并回车，进入Python</w:t>
      </w:r>
      <w:r w:rsidR="00F472CC">
        <w:rPr>
          <w:rFonts w:hint="eastAsia"/>
        </w:rPr>
        <w:t>交互式命令</w:t>
      </w:r>
      <w:r>
        <w:rPr>
          <w:rFonts w:hint="eastAsia"/>
        </w:rPr>
        <w:t>行</w:t>
      </w:r>
      <w:r w:rsidR="00F472CC">
        <w:rPr>
          <w:rFonts w:hint="eastAsia"/>
        </w:rPr>
        <w:t>模式</w:t>
      </w:r>
      <w:r>
        <w:rPr>
          <w:rFonts w:hint="eastAsia"/>
        </w:rPr>
        <w:t>。输入“import numpy”，不报错说明numpy成功安装。</w:t>
      </w:r>
    </w:p>
    <w:p w:rsidR="009C4743" w:rsidRDefault="009C4743" w:rsidP="009C474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FF0176" w:rsidRPr="006A1D42" w:rsidRDefault="009C4743" w:rsidP="00FF0176">
      <w:pPr>
        <w:pStyle w:val="a3"/>
        <w:widowControl/>
        <w:numPr>
          <w:ilvl w:val="0"/>
          <w:numId w:val="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rPr>
          <w:sz w:val="28"/>
        </w:rPr>
      </w:pPr>
      <w:r w:rsidRPr="006A1D42">
        <w:rPr>
          <w:rFonts w:hint="eastAsia"/>
          <w:sz w:val="28"/>
        </w:rPr>
        <w:t>程序运行说明</w:t>
      </w:r>
    </w:p>
    <w:p w:rsidR="00906DF3" w:rsidRDefault="00906DF3" w:rsidP="00FF0176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</w:pPr>
      <w:r>
        <w:rPr>
          <w:rFonts w:hint="eastAsia"/>
        </w:rPr>
        <w:t>本程序的提交文档为“矩阵位移法”压缩包，解压以后文档中包括：</w:t>
      </w:r>
    </w:p>
    <w:p w:rsidR="00847683" w:rsidRDefault="00847683" w:rsidP="00906DF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306" w:left="643" w:firstLineChars="0" w:firstLine="0"/>
        <w:jc w:val="left"/>
      </w:pPr>
      <w:r>
        <w:rPr>
          <w:noProof/>
        </w:rPr>
        <w:drawing>
          <wp:inline distT="0" distB="0" distL="0" distR="0" wp14:anchorId="267BA76D" wp14:editId="19723EE5">
            <wp:extent cx="2457450" cy="22383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0176" w:rsidRDefault="009C4743" w:rsidP="00847683">
      <w:pPr>
        <w:pStyle w:val="a3"/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306" w:left="643" w:firstLineChars="0" w:firstLine="0"/>
        <w:jc w:val="left"/>
      </w:pPr>
      <w:r>
        <w:lastRenderedPageBreak/>
        <w:t>用户解压以后可直接用编译器打开程序并运行</w:t>
      </w:r>
      <w:r>
        <w:rPr>
          <w:rFonts w:hint="eastAsia"/>
        </w:rPr>
        <w:t>。</w:t>
      </w:r>
      <w:r>
        <w:t>运行时</w:t>
      </w:r>
      <w:r w:rsidR="00847683">
        <w:rPr>
          <w:rFonts w:hint="eastAsia"/>
        </w:rPr>
        <w:t>会</w:t>
      </w:r>
      <w:r w:rsidR="00847683">
        <w:t>弹出文件对话框另用户选择文件</w:t>
      </w:r>
      <w:r w:rsidR="00847683">
        <w:rPr>
          <w:rFonts w:hint="eastAsia"/>
        </w:rPr>
        <w:t>。</w:t>
      </w:r>
      <w:r w:rsidR="00847683">
        <w:t>接着</w:t>
      </w:r>
      <w:r w:rsidR="00FF0176">
        <w:t>程序会根据用户的选择读入数据</w:t>
      </w:r>
      <w:r w:rsidR="00FF0176">
        <w:rPr>
          <w:rFonts w:hint="eastAsia"/>
        </w:rPr>
        <w:t>、</w:t>
      </w:r>
      <w:r w:rsidR="00FF0176">
        <w:t>完成刚架内力的计算并绘制刚架内力图</w:t>
      </w:r>
      <w:r w:rsidR="00FF0176">
        <w:rPr>
          <w:rFonts w:hint="eastAsia"/>
        </w:rPr>
        <w:t>，</w:t>
      </w:r>
      <w:r w:rsidR="00847683">
        <w:t>计算结果及内力图保存</w:t>
      </w:r>
      <w:r w:rsidR="00FF0176">
        <w:t>在程序所在文件夹的同一目录下</w:t>
      </w:r>
      <w:r w:rsidR="00FF0176">
        <w:rPr>
          <w:rFonts w:hint="eastAsia"/>
        </w:rPr>
        <w:t>。</w:t>
      </w:r>
      <w:bookmarkStart w:id="0" w:name="_GoBack"/>
      <w:bookmarkEnd w:id="0"/>
    </w:p>
    <w:p w:rsidR="00597B14" w:rsidRPr="006A1D42" w:rsidRDefault="009C4743" w:rsidP="009C4743">
      <w:pPr>
        <w:pStyle w:val="a3"/>
        <w:numPr>
          <w:ilvl w:val="0"/>
          <w:numId w:val="4"/>
        </w:numPr>
        <w:ind w:firstLineChars="0"/>
        <w:rPr>
          <w:sz w:val="28"/>
        </w:rPr>
      </w:pPr>
      <w:r w:rsidRPr="006A1D42">
        <w:rPr>
          <w:rFonts w:hint="eastAsia"/>
          <w:sz w:val="28"/>
        </w:rPr>
        <w:t>刚架算例规范</w:t>
      </w:r>
    </w:p>
    <w:p w:rsidR="00FF0176" w:rsidRDefault="00FF0176" w:rsidP="00FF0176">
      <w:pPr>
        <w:ind w:firstLine="360"/>
      </w:pPr>
      <w:r>
        <w:rPr>
          <w:rFonts w:hint="eastAsia"/>
        </w:rPr>
        <w:t>算例的每一行由</w:t>
      </w:r>
      <w:r w:rsidRPr="006A1D42">
        <w:rPr>
          <w:rFonts w:hint="eastAsia"/>
          <w:highlight w:val="yellow"/>
        </w:rPr>
        <w:t>中文指令和数据</w:t>
      </w:r>
      <w:r>
        <w:rPr>
          <w:rFonts w:hint="eastAsia"/>
        </w:rPr>
        <w:t>组成，中间都</w:t>
      </w:r>
      <w:r w:rsidRPr="006A1D42">
        <w:rPr>
          <w:rFonts w:hint="eastAsia"/>
          <w:highlight w:val="yellow"/>
        </w:rPr>
        <w:t>用逗号隔开</w:t>
      </w:r>
      <w:r>
        <w:rPr>
          <w:rFonts w:hint="eastAsia"/>
        </w:rPr>
        <w:t>。中文指令包括：</w:t>
      </w:r>
      <w:bookmarkStart w:id="1" w:name="OLE_LINK12"/>
      <w:bookmarkStart w:id="2" w:name="OLE_LINK13"/>
      <w:r>
        <w:rPr>
          <w:rFonts w:hint="eastAsia"/>
        </w:rPr>
        <w:t>“结点位移数”、</w:t>
      </w:r>
      <w:bookmarkEnd w:id="1"/>
      <w:bookmarkEnd w:id="2"/>
      <w:r>
        <w:rPr>
          <w:rFonts w:hint="eastAsia"/>
        </w:rPr>
        <w:t>“结点”、“基础”、“单元”、“局部荷载”、“结点荷载”。以下对各个指令分别举例说明。</w:t>
      </w:r>
    </w:p>
    <w:p w:rsidR="00FF0176" w:rsidRDefault="00FF0176" w:rsidP="00FF0176">
      <w:pPr>
        <w:ind w:firstLine="360"/>
      </w:pPr>
      <w:r>
        <w:t>输入</w:t>
      </w:r>
      <w:r>
        <w:rPr>
          <w:rFonts w:hint="eastAsia"/>
        </w:rPr>
        <w:t>“</w:t>
      </w:r>
      <w:r w:rsidRPr="00FF0176">
        <w:rPr>
          <w:rFonts w:hint="eastAsia"/>
          <w:color w:val="FF0000"/>
        </w:rPr>
        <w:t>结点位移数,6</w:t>
      </w:r>
      <w:r>
        <w:rPr>
          <w:rFonts w:hint="eastAsia"/>
        </w:rPr>
        <w:t>”，则刚架的结点位移数为6</w:t>
      </w:r>
    </w:p>
    <w:p w:rsidR="00FF0176" w:rsidRDefault="00FF0176" w:rsidP="00FF0176">
      <w:pPr>
        <w:ind w:firstLine="360"/>
      </w:pPr>
      <w:r>
        <w:t>输入</w:t>
      </w:r>
      <w:r>
        <w:rPr>
          <w:rFonts w:hint="eastAsia"/>
        </w:rPr>
        <w:t>“</w:t>
      </w:r>
      <w:r w:rsidRPr="00FF0176">
        <w:rPr>
          <w:rFonts w:hint="eastAsia"/>
          <w:color w:val="FF0000"/>
        </w:rPr>
        <w:t>结点,1,0,0</w:t>
      </w:r>
      <w:r>
        <w:rPr>
          <w:rFonts w:hint="eastAsia"/>
        </w:rPr>
        <w:t>”，则创建编号为1，坐标为（0,0）的结点。</w:t>
      </w:r>
    </w:p>
    <w:p w:rsidR="00FF0176" w:rsidRDefault="00FF0176" w:rsidP="00FF0176">
      <w:pPr>
        <w:ind w:firstLine="360"/>
      </w:pPr>
      <w:r>
        <w:t>输入</w:t>
      </w:r>
      <w:r>
        <w:rPr>
          <w:rFonts w:hint="eastAsia"/>
        </w:rPr>
        <w:t>“</w:t>
      </w:r>
      <w:r w:rsidRPr="00FF0176">
        <w:rPr>
          <w:rFonts w:hint="eastAsia"/>
          <w:color w:val="FF0000"/>
        </w:rPr>
        <w:t>基础,1</w:t>
      </w:r>
      <w:r>
        <w:rPr>
          <w:rFonts w:hint="eastAsia"/>
        </w:rPr>
        <w:t>”，则创建结点编号为1的基础，或者说将编号为1的结点定义为基础。</w:t>
      </w:r>
    </w:p>
    <w:p w:rsidR="006A1D42" w:rsidRDefault="00FF0176" w:rsidP="006A1D42">
      <w:pPr>
        <w:ind w:firstLine="360"/>
      </w:pPr>
      <w:r>
        <w:t>输入</w:t>
      </w:r>
      <w:r>
        <w:rPr>
          <w:rFonts w:hint="eastAsia"/>
        </w:rPr>
        <w:t>“</w:t>
      </w:r>
      <w:r w:rsidRPr="00FF0176">
        <w:rPr>
          <w:color w:val="FF0000"/>
        </w:rPr>
        <w:t>单元,1,1,2,1,2,3,4,5,6,1000000,10000,5,0,10</w:t>
      </w:r>
      <w:r>
        <w:rPr>
          <w:rFonts w:hint="eastAsia"/>
        </w:rPr>
        <w:t>”，则第二个数对应单元编号，第三个数对应始端结点编号，第4个数对应末端结点编号，接着后6个数对应定位向量，再是EA、EI、l、α、q。因此本行创建了编号为1的单元，始端结点编号为1，末端结点编号为2，定位向量为（1,2,3,4,5,6）</w:t>
      </w:r>
      <w:r w:rsidRPr="00FF0176">
        <w:rPr>
          <w:rFonts w:hint="eastAsia"/>
          <w:vertAlign w:val="superscript"/>
        </w:rPr>
        <w:t>T</w:t>
      </w:r>
      <w:r w:rsidR="006A1D42">
        <w:rPr>
          <w:rFonts w:hint="eastAsia"/>
        </w:rPr>
        <w:t>，EA值为1000000，EI值为10000，长度l为5，角度为0，均布荷载q为10。以上所有值的单位需要用户自行统一。同时，均布荷载的值以单元的局部坐标系的</w:t>
      </w:r>
      <w:r w:rsidR="006A1D42" w:rsidRPr="006A1D42">
        <w:rPr>
          <w:position w:val="-10"/>
        </w:rPr>
        <w:object w:dxaOrig="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9pt" o:ole="">
            <v:imagedata r:id="rId13" o:title=""/>
          </v:shape>
          <o:OLEObject Type="Embed" ProgID="Equation.DSMT4" ShapeID="_x0000_i1025" DrawAspect="Content" ObjectID="_1537536196" r:id="rId14"/>
        </w:object>
      </w:r>
      <w:r w:rsidR="006A1D42">
        <w:t>方向为正向</w:t>
      </w:r>
      <w:r w:rsidR="006A1D42">
        <w:rPr>
          <w:rFonts w:hint="eastAsia"/>
        </w:rPr>
        <w:t>。</w:t>
      </w:r>
    </w:p>
    <w:p w:rsidR="006A1D42" w:rsidRPr="006A1D42" w:rsidRDefault="006A1D42" w:rsidP="006A1D42">
      <w:pPr>
        <w:ind w:firstLine="360"/>
        <w:rPr>
          <w:rFonts w:ascii="Consolas" w:hAnsi="Consolas"/>
          <w:sz w:val="18"/>
          <w:szCs w:val="18"/>
        </w:rPr>
      </w:pPr>
      <w:r>
        <w:t>输入</w:t>
      </w:r>
      <w:r>
        <w:rPr>
          <w:rFonts w:hint="eastAsia"/>
        </w:rPr>
        <w:t>“</w:t>
      </w:r>
      <w:r w:rsidRPr="006A1D42">
        <w:rPr>
          <w:color w:val="FF0000"/>
        </w:rPr>
        <w:t>局部荷载,1,0,-25,-20.833,0,-25,20.833</w:t>
      </w:r>
      <w:r>
        <w:rPr>
          <w:rFonts w:hint="eastAsia"/>
        </w:rPr>
        <w:t>”，则单元1的局部荷载为（</w:t>
      </w:r>
      <w:r w:rsidRPr="006A1D42">
        <w:rPr>
          <w:color w:val="000000" w:themeColor="text1"/>
        </w:rPr>
        <w:t>0,-25,-20.833,0,-25,20.833</w:t>
      </w:r>
      <w:r>
        <w:rPr>
          <w:rFonts w:hint="eastAsia"/>
        </w:rPr>
        <w:t>），这些值与单元的结点位移是对应的。</w:t>
      </w:r>
    </w:p>
    <w:p w:rsidR="006A1D42" w:rsidRDefault="006A1D42" w:rsidP="00FF0176">
      <w:pPr>
        <w:ind w:firstLine="360"/>
      </w:pPr>
      <w:r>
        <w:rPr>
          <w:rFonts w:hint="eastAsia"/>
        </w:rPr>
        <w:t>输入“</w:t>
      </w:r>
      <w:r w:rsidRPr="006A1D42">
        <w:rPr>
          <w:color w:val="FF0000"/>
        </w:rPr>
        <w:t>结点荷载,0,-30,0,0,0,0,0</w:t>
      </w:r>
      <w:r>
        <w:rPr>
          <w:rFonts w:hint="eastAsia"/>
        </w:rPr>
        <w:t>”则第2个结点位移对应的外结点荷载为-</w:t>
      </w:r>
      <w:r>
        <w:t>30</w:t>
      </w:r>
      <w:r>
        <w:rPr>
          <w:rFonts w:hint="eastAsia"/>
        </w:rPr>
        <w:t>（与结点位移正向相反），</w:t>
      </w:r>
      <w:r>
        <w:t>其余结点荷载为</w:t>
      </w:r>
      <w:r>
        <w:rPr>
          <w:rFonts w:hint="eastAsia"/>
        </w:rPr>
        <w:t>0.</w:t>
      </w:r>
    </w:p>
    <w:p w:rsidR="006A1D42" w:rsidRPr="00FF0176" w:rsidRDefault="006A1D42" w:rsidP="006A1D42">
      <w:pPr>
        <w:ind w:firstLine="360"/>
      </w:pPr>
      <w:r>
        <w:t>用户创建刚架算例时</w:t>
      </w:r>
      <w:r>
        <w:rPr>
          <w:rFonts w:hint="eastAsia"/>
        </w:rPr>
        <w:t>，必须输入的有“结点位移数”、“结点”、“单元”，如果缺少将无法完成计算。至于其他，由用户根据刚架受力情况决定。</w:t>
      </w:r>
    </w:p>
    <w:sectPr w:rsidR="006A1D42" w:rsidRPr="00FF01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013B0"/>
    <w:multiLevelType w:val="multilevel"/>
    <w:tmpl w:val="B03EBC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>
    <w:nsid w:val="1A0727B1"/>
    <w:multiLevelType w:val="hybridMultilevel"/>
    <w:tmpl w:val="8F1C8CE8"/>
    <w:lvl w:ilvl="0" w:tplc="61D826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E042927"/>
    <w:multiLevelType w:val="multilevel"/>
    <w:tmpl w:val="12826D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643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EnclosedCircle"/>
      <w:lvlText w:val="%4"/>
      <w:lvlJc w:val="left"/>
      <w:pPr>
        <w:ind w:left="643" w:hanging="360"/>
      </w:pPr>
      <w:rPr>
        <w:rFonts w:hint="default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DB4731D"/>
    <w:multiLevelType w:val="hybridMultilevel"/>
    <w:tmpl w:val="8018A614"/>
    <w:lvl w:ilvl="0" w:tplc="806635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DD89FD0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6A78"/>
    <w:rsid w:val="000C0FD7"/>
    <w:rsid w:val="002662A0"/>
    <w:rsid w:val="002D7711"/>
    <w:rsid w:val="00422AB4"/>
    <w:rsid w:val="00430CDB"/>
    <w:rsid w:val="004B79C9"/>
    <w:rsid w:val="004C1BE1"/>
    <w:rsid w:val="00597B14"/>
    <w:rsid w:val="006A1D42"/>
    <w:rsid w:val="00847683"/>
    <w:rsid w:val="00896194"/>
    <w:rsid w:val="00906DF3"/>
    <w:rsid w:val="009C4743"/>
    <w:rsid w:val="00A52C6D"/>
    <w:rsid w:val="00AE42A6"/>
    <w:rsid w:val="00D66A78"/>
    <w:rsid w:val="00F472CC"/>
    <w:rsid w:val="00FF0176"/>
    <w:rsid w:val="00FF7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019BF25-E403-4095-A2A3-C9989C88C3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EastAsia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6A78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Char"/>
    <w:qFormat/>
    <w:rsid w:val="00A52C6D"/>
    <w:pPr>
      <w:keepNext/>
      <w:keepLines/>
      <w:spacing w:before="240" w:after="240" w:line="480" w:lineRule="auto"/>
      <w:ind w:leftChars="100" w:left="100" w:rightChars="100" w:right="100"/>
      <w:jc w:val="left"/>
      <w:outlineLvl w:val="0"/>
    </w:pPr>
    <w:rPr>
      <w:rFonts w:asciiTheme="minorEastAsia" w:eastAsiaTheme="minorEastAsia" w:hAnsiTheme="minorHAnsi"/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A52C6D"/>
    <w:rPr>
      <w:b/>
      <w:bCs/>
      <w:kern w:val="44"/>
      <w:sz w:val="32"/>
      <w:szCs w:val="44"/>
    </w:rPr>
  </w:style>
  <w:style w:type="paragraph" w:styleId="a3">
    <w:name w:val="List Paragraph"/>
    <w:basedOn w:val="a"/>
    <w:link w:val="Char"/>
    <w:uiPriority w:val="34"/>
    <w:qFormat/>
    <w:rsid w:val="00906DF3"/>
    <w:pPr>
      <w:ind w:firstLineChars="200" w:firstLine="420"/>
    </w:pPr>
  </w:style>
  <w:style w:type="character" w:customStyle="1" w:styleId="Char">
    <w:name w:val="列出段落 Char"/>
    <w:basedOn w:val="a0"/>
    <w:link w:val="a3"/>
    <w:uiPriority w:val="34"/>
    <w:rsid w:val="00906DF3"/>
    <w:rPr>
      <w:rFonts w:ascii="宋体" w:eastAsia="宋体" w:hAnsi="宋体"/>
    </w:rPr>
  </w:style>
  <w:style w:type="character" w:styleId="a4">
    <w:name w:val="Hyperlink"/>
    <w:basedOn w:val="a0"/>
    <w:uiPriority w:val="99"/>
    <w:unhideWhenUsed/>
    <w:rsid w:val="00906DF3"/>
    <w:rPr>
      <w:color w:val="0563C1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Char"/>
    <w:rsid w:val="006A1D42"/>
    <w:pPr>
      <w:tabs>
        <w:tab w:val="center" w:pos="4160"/>
        <w:tab w:val="right" w:pos="8300"/>
      </w:tabs>
      <w:ind w:firstLine="360"/>
    </w:pPr>
  </w:style>
  <w:style w:type="character" w:customStyle="1" w:styleId="MTDisplayEquationChar">
    <w:name w:val="MTDisplayEquation Char"/>
    <w:basedOn w:val="a0"/>
    <w:link w:val="MTDisplayEquation"/>
    <w:rsid w:val="006A1D42"/>
    <w:rPr>
      <w:rFonts w:ascii="宋体" w:eastAsia="宋体" w:hAnsi="宋体"/>
    </w:rPr>
  </w:style>
  <w:style w:type="character" w:styleId="a5">
    <w:name w:val="FollowedHyperlink"/>
    <w:basedOn w:val="a0"/>
    <w:uiPriority w:val="99"/>
    <w:semiHidden/>
    <w:unhideWhenUsed/>
    <w:rsid w:val="00AE42A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ypi.douban.com/simple/" TargetMode="External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hyperlink" Target="https://sourceforge.net/" TargetMode="External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3.png"/><Relationship Id="rId5" Type="http://schemas.openxmlformats.org/officeDocument/2006/relationships/hyperlink" Target="http://www.python.org&#21487;&#20197;&#19979;&#36733;Python" TargetMode="Externa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hyperlink" Target="https://www.continuum.io/downloads/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4</Pages>
  <Words>496</Words>
  <Characters>2829</Characters>
  <Application>Microsoft Office Word</Application>
  <DocSecurity>0</DocSecurity>
  <Lines>23</Lines>
  <Paragraphs>6</Paragraphs>
  <ScaleCrop>false</ScaleCrop>
  <Company/>
  <LinksUpToDate>false</LinksUpToDate>
  <CharactersWithSpaces>33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玍</dc:creator>
  <cp:keywords/>
  <dc:description/>
  <cp:lastModifiedBy>张玍</cp:lastModifiedBy>
  <cp:revision>6</cp:revision>
  <dcterms:created xsi:type="dcterms:W3CDTF">2016-09-30T10:48:00Z</dcterms:created>
  <dcterms:modified xsi:type="dcterms:W3CDTF">2016-10-09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